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86"/>
        <w:gridCol w:w="3237"/>
        <w:gridCol w:w="3486"/>
        <w:gridCol w:w="3238"/>
      </w:tblGrid>
      <w:tr w:rsidR="00A27E8F" w:rsidTr="005746BB">
        <w:tc>
          <w:tcPr>
            <w:tcW w:w="3486" w:type="dxa"/>
          </w:tcPr>
          <w:p w:rsidR="00A27E8F" w:rsidRDefault="0096517C" w:rsidP="00A27E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9984" behindDoc="0" locked="0" layoutInCell="1" allowOverlap="1" wp14:anchorId="41149B4F" wp14:editId="4E96F7AC">
                      <wp:simplePos x="0" y="0"/>
                      <wp:positionH relativeFrom="column">
                        <wp:posOffset>624840</wp:posOffset>
                      </wp:positionH>
                      <wp:positionV relativeFrom="paragraph">
                        <wp:posOffset>227330</wp:posOffset>
                      </wp:positionV>
                      <wp:extent cx="990600" cy="236220"/>
                      <wp:effectExtent l="0" t="0" r="19050" b="11430"/>
                      <wp:wrapNone/>
                      <wp:docPr id="19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149B4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49.2pt;margin-top:17.9pt;width:78pt;height:18.6pt;z-index:2516899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27E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24B43525" wp14:editId="3067A575">
                  <wp:extent cx="2072640" cy="1821180"/>
                  <wp:effectExtent l="0" t="0" r="3810" b="762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7E8F" w:rsidRDefault="00A27E8F" w:rsidP="00A27E8F">
            <w:r w:rsidRPr="00A27E8F">
              <w:rPr>
                <w:position w:val="-18"/>
              </w:rPr>
              <w:object w:dxaOrig="256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2" type="#_x0000_t75" style="width:127.8pt;height:25.8pt" o:ole="">
                  <v:imagedata r:id="rId5" o:title=""/>
                </v:shape>
                <o:OLEObject Type="Embed" ProgID="Equation.DSMT4" ShapeID="_x0000_i1072" DrawAspect="Content" ObjectID="_1507982513" r:id="rId6"/>
              </w:object>
            </w:r>
          </w:p>
        </w:tc>
        <w:tc>
          <w:tcPr>
            <w:tcW w:w="3237" w:type="dxa"/>
          </w:tcPr>
          <w:p w:rsidR="00A27E8F" w:rsidRDefault="00A27E8F" w:rsidP="00A27E8F"/>
          <w:p w:rsidR="00A27E8F" w:rsidRDefault="00A27E8F" w:rsidP="00A27E8F">
            <w:r w:rsidRPr="00A27E8F">
              <w:rPr>
                <w:position w:val="-136"/>
              </w:rPr>
              <w:object w:dxaOrig="880" w:dyaOrig="2840">
                <v:shape id="_x0000_i1075" type="#_x0000_t75" style="width:43.8pt;height:142.2pt" o:ole="">
                  <v:imagedata r:id="rId7" o:title=""/>
                </v:shape>
                <o:OLEObject Type="Embed" ProgID="Equation.DSMT4" ShapeID="_x0000_i1075" DrawAspect="Content" ObjectID="_1507982514" r:id="rId8"/>
              </w:object>
            </w:r>
          </w:p>
        </w:tc>
        <w:tc>
          <w:tcPr>
            <w:tcW w:w="3486" w:type="dxa"/>
          </w:tcPr>
          <w:p w:rsidR="00A27E8F" w:rsidRDefault="0096517C" w:rsidP="00A27E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2032" behindDoc="0" locked="0" layoutInCell="1" allowOverlap="1" wp14:anchorId="4376ECE7" wp14:editId="446B2B11">
                      <wp:simplePos x="0" y="0"/>
                      <wp:positionH relativeFrom="column">
                        <wp:posOffset>622935</wp:posOffset>
                      </wp:positionH>
                      <wp:positionV relativeFrom="paragraph">
                        <wp:posOffset>227330</wp:posOffset>
                      </wp:positionV>
                      <wp:extent cx="990600" cy="236220"/>
                      <wp:effectExtent l="0" t="0" r="19050" b="11430"/>
                      <wp:wrapNone/>
                      <wp:docPr id="193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76ECE7" id="_x0000_s1027" type="#_x0000_t202" style="position:absolute;margin-left:49.05pt;margin-top:17.9pt;width:78pt;height:18.6pt;z-index:2516920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27E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04B017BA" wp14:editId="728AEA72">
                  <wp:extent cx="2072640" cy="1821180"/>
                  <wp:effectExtent l="0" t="0" r="381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7E8F" w:rsidRDefault="00A27E8F" w:rsidP="00A27E8F">
            <w:r w:rsidRPr="00A27E8F">
              <w:rPr>
                <w:position w:val="-18"/>
              </w:rPr>
              <w:object w:dxaOrig="2560" w:dyaOrig="520" w14:anchorId="32FEF7D4">
                <v:shape id="_x0000_i1078" type="#_x0000_t75" style="width:127.8pt;height:25.8pt" o:ole="">
                  <v:imagedata r:id="rId5" o:title=""/>
                </v:shape>
                <o:OLEObject Type="Embed" ProgID="Equation.DSMT4" ShapeID="_x0000_i1078" DrawAspect="Content" ObjectID="_1507982515" r:id="rId9"/>
              </w:object>
            </w:r>
          </w:p>
        </w:tc>
        <w:tc>
          <w:tcPr>
            <w:tcW w:w="3238" w:type="dxa"/>
          </w:tcPr>
          <w:p w:rsidR="00A27E8F" w:rsidRDefault="00A27E8F" w:rsidP="00A27E8F"/>
          <w:p w:rsidR="00A27E8F" w:rsidRDefault="00A27E8F" w:rsidP="00A27E8F">
            <w:r w:rsidRPr="00A27E8F">
              <w:rPr>
                <w:position w:val="-136"/>
              </w:rPr>
              <w:object w:dxaOrig="880" w:dyaOrig="2840" w14:anchorId="7A764146">
                <v:shape id="_x0000_i1079" type="#_x0000_t75" style="width:43.8pt;height:142.2pt" o:ole="">
                  <v:imagedata r:id="rId7" o:title=""/>
                </v:shape>
                <o:OLEObject Type="Embed" ProgID="Equation.DSMT4" ShapeID="_x0000_i1079" DrawAspect="Content" ObjectID="_1507982516" r:id="rId10"/>
              </w:object>
            </w:r>
          </w:p>
        </w:tc>
      </w:tr>
      <w:tr w:rsidR="00A27E8F" w:rsidTr="005746BB">
        <w:tc>
          <w:tcPr>
            <w:tcW w:w="3486" w:type="dxa"/>
          </w:tcPr>
          <w:p w:rsidR="00A27E8F" w:rsidRDefault="0096517C" w:rsidP="00A27E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4080" behindDoc="0" locked="0" layoutInCell="1" allowOverlap="1" wp14:anchorId="2B396BDB" wp14:editId="54EB6D06">
                      <wp:simplePos x="0" y="0"/>
                      <wp:positionH relativeFrom="column">
                        <wp:posOffset>594360</wp:posOffset>
                      </wp:positionH>
                      <wp:positionV relativeFrom="paragraph">
                        <wp:posOffset>224790</wp:posOffset>
                      </wp:positionV>
                      <wp:extent cx="990600" cy="236220"/>
                      <wp:effectExtent l="0" t="0" r="19050" b="11430"/>
                      <wp:wrapNone/>
                      <wp:docPr id="19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B396BDB" id="_x0000_s1028" type="#_x0000_t202" style="position:absolute;margin-left:46.8pt;margin-top:17.7pt;width:78pt;height:18.6pt;z-index:2516940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27E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4888D58" wp14:editId="15A35000">
                  <wp:extent cx="2072640" cy="1821180"/>
                  <wp:effectExtent l="0" t="0" r="3810" b="762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7E8F" w:rsidRDefault="00A27E8F" w:rsidP="00A27E8F">
            <w:r w:rsidRPr="00A27E8F">
              <w:rPr>
                <w:position w:val="-18"/>
              </w:rPr>
              <w:object w:dxaOrig="2560" w:dyaOrig="520" w14:anchorId="7AF480E7">
                <v:shape id="_x0000_i1084" type="#_x0000_t75" style="width:127.8pt;height:25.8pt" o:ole="">
                  <v:imagedata r:id="rId5" o:title=""/>
                </v:shape>
                <o:OLEObject Type="Embed" ProgID="Equation.DSMT4" ShapeID="_x0000_i1084" DrawAspect="Content" ObjectID="_1507982517" r:id="rId11"/>
              </w:object>
            </w:r>
          </w:p>
        </w:tc>
        <w:tc>
          <w:tcPr>
            <w:tcW w:w="3237" w:type="dxa"/>
          </w:tcPr>
          <w:p w:rsidR="00A27E8F" w:rsidRDefault="00A27E8F" w:rsidP="00A27E8F"/>
          <w:p w:rsidR="00A27E8F" w:rsidRDefault="00A27E8F" w:rsidP="00A27E8F">
            <w:r w:rsidRPr="00A27E8F">
              <w:rPr>
                <w:position w:val="-136"/>
              </w:rPr>
              <w:object w:dxaOrig="880" w:dyaOrig="2840">
                <v:shape id="_x0000_i1086" type="#_x0000_t75" style="width:43.8pt;height:142.2pt" o:ole="">
                  <v:imagedata r:id="rId7" o:title=""/>
                </v:shape>
                <o:OLEObject Type="Embed" ProgID="Equation.DSMT4" ShapeID="_x0000_i1086" DrawAspect="Content" ObjectID="_1507982518" r:id="rId12"/>
              </w:object>
            </w:r>
          </w:p>
        </w:tc>
        <w:tc>
          <w:tcPr>
            <w:tcW w:w="3486" w:type="dxa"/>
          </w:tcPr>
          <w:p w:rsidR="00A27E8F" w:rsidRDefault="0096517C" w:rsidP="00A27E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6128" behindDoc="0" locked="0" layoutInCell="1" allowOverlap="1" wp14:anchorId="061A4042" wp14:editId="381FE04B">
                      <wp:simplePos x="0" y="0"/>
                      <wp:positionH relativeFrom="column">
                        <wp:posOffset>607695</wp:posOffset>
                      </wp:positionH>
                      <wp:positionV relativeFrom="paragraph">
                        <wp:posOffset>232410</wp:posOffset>
                      </wp:positionV>
                      <wp:extent cx="990600" cy="236220"/>
                      <wp:effectExtent l="0" t="0" r="19050" b="11430"/>
                      <wp:wrapNone/>
                      <wp:docPr id="19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1A4042" id="_x0000_s1029" type="#_x0000_t202" style="position:absolute;margin-left:47.85pt;margin-top:18.3pt;width:78pt;height:18.6pt;z-index:2516961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27E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5032DB7" wp14:editId="45FDC0BD">
                  <wp:extent cx="2072640" cy="1821180"/>
                  <wp:effectExtent l="0" t="0" r="3810" b="762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7E8F" w:rsidRDefault="00A27E8F" w:rsidP="00A27E8F">
            <w:r w:rsidRPr="00A27E8F">
              <w:rPr>
                <w:position w:val="-18"/>
              </w:rPr>
              <w:object w:dxaOrig="2560" w:dyaOrig="520" w14:anchorId="01B8CC4E">
                <v:shape id="_x0000_i1088" type="#_x0000_t75" style="width:127.8pt;height:25.8pt" o:ole="">
                  <v:imagedata r:id="rId5" o:title=""/>
                </v:shape>
                <o:OLEObject Type="Embed" ProgID="Equation.DSMT4" ShapeID="_x0000_i1088" DrawAspect="Content" ObjectID="_1507982519" r:id="rId13"/>
              </w:object>
            </w:r>
          </w:p>
        </w:tc>
        <w:tc>
          <w:tcPr>
            <w:tcW w:w="3238" w:type="dxa"/>
          </w:tcPr>
          <w:p w:rsidR="00A27E8F" w:rsidRDefault="00A27E8F" w:rsidP="00A27E8F"/>
          <w:p w:rsidR="00A27E8F" w:rsidRDefault="00A27E8F" w:rsidP="00A27E8F">
            <w:r w:rsidRPr="00A27E8F">
              <w:rPr>
                <w:position w:val="-136"/>
              </w:rPr>
              <w:object w:dxaOrig="880" w:dyaOrig="2840" w14:anchorId="29827420">
                <v:shape id="_x0000_i1089" type="#_x0000_t75" style="width:43.8pt;height:142.2pt" o:ole="">
                  <v:imagedata r:id="rId7" o:title=""/>
                </v:shape>
                <o:OLEObject Type="Embed" ProgID="Equation.DSMT4" ShapeID="_x0000_i1089" DrawAspect="Content" ObjectID="_1507982520" r:id="rId14"/>
              </w:object>
            </w:r>
          </w:p>
        </w:tc>
      </w:tr>
      <w:tr w:rsidR="00A27E8F" w:rsidTr="005746BB">
        <w:tc>
          <w:tcPr>
            <w:tcW w:w="3486" w:type="dxa"/>
          </w:tcPr>
          <w:p w:rsidR="00A27E8F" w:rsidRDefault="0096517C" w:rsidP="00A27E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98176" behindDoc="0" locked="0" layoutInCell="1" allowOverlap="1" wp14:anchorId="306ADEF5" wp14:editId="0EF82517">
                      <wp:simplePos x="0" y="0"/>
                      <wp:positionH relativeFrom="column">
                        <wp:posOffset>586740</wp:posOffset>
                      </wp:positionH>
                      <wp:positionV relativeFrom="paragraph">
                        <wp:posOffset>260350</wp:posOffset>
                      </wp:positionV>
                      <wp:extent cx="990600" cy="236220"/>
                      <wp:effectExtent l="0" t="0" r="19050" b="11430"/>
                      <wp:wrapNone/>
                      <wp:docPr id="19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06ADEF5" id="_x0000_s1030" type="#_x0000_t202" style="position:absolute;margin-left:46.2pt;margin-top:20.5pt;width:78pt;height:18.6pt;z-index:25169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27E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A03ECA4" wp14:editId="439A316F">
                  <wp:extent cx="2072640" cy="1821180"/>
                  <wp:effectExtent l="0" t="0" r="3810" b="762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7E8F" w:rsidRDefault="00A27E8F" w:rsidP="00A27E8F">
            <w:r w:rsidRPr="00A27E8F">
              <w:rPr>
                <w:position w:val="-18"/>
              </w:rPr>
              <w:object w:dxaOrig="2560" w:dyaOrig="520" w14:anchorId="5784BB45">
                <v:shape id="_x0000_i1114" type="#_x0000_t75" style="width:127.8pt;height:25.8pt" o:ole="">
                  <v:imagedata r:id="rId5" o:title=""/>
                </v:shape>
                <o:OLEObject Type="Embed" ProgID="Equation.DSMT4" ShapeID="_x0000_i1114" DrawAspect="Content" ObjectID="_1507982521" r:id="rId15"/>
              </w:object>
            </w:r>
          </w:p>
        </w:tc>
        <w:tc>
          <w:tcPr>
            <w:tcW w:w="3237" w:type="dxa"/>
          </w:tcPr>
          <w:p w:rsidR="00A27E8F" w:rsidRDefault="00A27E8F" w:rsidP="00A27E8F"/>
          <w:p w:rsidR="00A27E8F" w:rsidRDefault="00A27E8F" w:rsidP="00A27E8F">
            <w:r w:rsidRPr="00A27E8F">
              <w:rPr>
                <w:position w:val="-136"/>
              </w:rPr>
              <w:object w:dxaOrig="880" w:dyaOrig="2840">
                <v:shape id="_x0000_i1115" type="#_x0000_t75" style="width:43.8pt;height:142.2pt" o:ole="">
                  <v:imagedata r:id="rId7" o:title=""/>
                </v:shape>
                <o:OLEObject Type="Embed" ProgID="Equation.DSMT4" ShapeID="_x0000_i1115" DrawAspect="Content" ObjectID="_1507982522" r:id="rId16"/>
              </w:object>
            </w:r>
            <w:bookmarkStart w:id="0" w:name="_GoBack"/>
            <w:bookmarkEnd w:id="0"/>
          </w:p>
        </w:tc>
        <w:tc>
          <w:tcPr>
            <w:tcW w:w="3486" w:type="dxa"/>
          </w:tcPr>
          <w:p w:rsidR="00A27E8F" w:rsidRDefault="0096517C" w:rsidP="00A27E8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700224" behindDoc="0" locked="0" layoutInCell="1" allowOverlap="1" wp14:anchorId="262F3252" wp14:editId="7BAA4828">
                      <wp:simplePos x="0" y="0"/>
                      <wp:positionH relativeFrom="column">
                        <wp:posOffset>592455</wp:posOffset>
                      </wp:positionH>
                      <wp:positionV relativeFrom="paragraph">
                        <wp:posOffset>252730</wp:posOffset>
                      </wp:positionV>
                      <wp:extent cx="990600" cy="236220"/>
                      <wp:effectExtent l="0" t="0" r="19050" b="11430"/>
                      <wp:wrapNone/>
                      <wp:docPr id="19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2F3252" id="_x0000_s1031" type="#_x0000_t202" style="position:absolute;margin-left:46.65pt;margin-top:19.9pt;width:78pt;height:18.6pt;z-index:2517002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27E8F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54A798F" wp14:editId="752653A3">
                  <wp:extent cx="2072640" cy="1821180"/>
                  <wp:effectExtent l="0" t="0" r="3810" b="762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2640" cy="1821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27E8F" w:rsidRDefault="00A27E8F" w:rsidP="00A27E8F">
            <w:r w:rsidRPr="00A27E8F">
              <w:rPr>
                <w:position w:val="-18"/>
              </w:rPr>
              <w:object w:dxaOrig="2560" w:dyaOrig="520" w14:anchorId="69250DBE">
                <v:shape id="_x0000_i1116" type="#_x0000_t75" style="width:127.8pt;height:25.8pt" o:ole="">
                  <v:imagedata r:id="rId5" o:title=""/>
                </v:shape>
                <o:OLEObject Type="Embed" ProgID="Equation.DSMT4" ShapeID="_x0000_i1116" DrawAspect="Content" ObjectID="_1507982523" r:id="rId17"/>
              </w:object>
            </w:r>
          </w:p>
        </w:tc>
        <w:tc>
          <w:tcPr>
            <w:tcW w:w="3238" w:type="dxa"/>
          </w:tcPr>
          <w:p w:rsidR="00A27E8F" w:rsidRDefault="00A27E8F" w:rsidP="00A27E8F"/>
          <w:p w:rsidR="00A27E8F" w:rsidRDefault="00A27E8F" w:rsidP="00A27E8F">
            <w:r w:rsidRPr="00A27E8F">
              <w:rPr>
                <w:position w:val="-136"/>
              </w:rPr>
              <w:object w:dxaOrig="880" w:dyaOrig="2840" w14:anchorId="4D8D1694">
                <v:shape id="_x0000_i1117" type="#_x0000_t75" style="width:43.8pt;height:142.2pt" o:ole="">
                  <v:imagedata r:id="rId7" o:title=""/>
                </v:shape>
                <o:OLEObject Type="Embed" ProgID="Equation.DSMT4" ShapeID="_x0000_i1117" DrawAspect="Content" ObjectID="_1507982524" r:id="rId18"/>
              </w:object>
            </w:r>
          </w:p>
        </w:tc>
      </w:tr>
    </w:tbl>
    <w:p w:rsidR="00B04E21" w:rsidRDefault="0096517C"/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66"/>
        <w:gridCol w:w="3533"/>
        <w:gridCol w:w="3666"/>
        <w:gridCol w:w="3525"/>
      </w:tblGrid>
      <w:tr w:rsidR="0096517C" w:rsidTr="005746BB">
        <w:tc>
          <w:tcPr>
            <w:tcW w:w="3666" w:type="dxa"/>
          </w:tcPr>
          <w:p w:rsidR="005746BB" w:rsidRDefault="0096517C" w:rsidP="005746B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w:lastRenderedPageBreak/>
              <mc:AlternateContent>
                <mc:Choice Requires="wps">
                  <w:drawing>
                    <wp:anchor distT="45720" distB="45720" distL="114300" distR="114300" simplePos="0" relativeHeight="251677696" behindDoc="0" locked="0" layoutInCell="1" allowOverlap="1" wp14:anchorId="06476E50" wp14:editId="7D5FAB7B">
                      <wp:simplePos x="0" y="0"/>
                      <wp:positionH relativeFrom="column">
                        <wp:posOffset>678180</wp:posOffset>
                      </wp:positionH>
                      <wp:positionV relativeFrom="paragraph">
                        <wp:posOffset>220980</wp:posOffset>
                      </wp:positionV>
                      <wp:extent cx="990600" cy="236220"/>
                      <wp:effectExtent l="0" t="0" r="19050" b="11430"/>
                      <wp:wrapNone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476E50" id="_x0000_s1032" type="#_x0000_t202" style="position:absolute;margin-left:53.4pt;margin-top:17.4pt;width:78pt;height:18.6pt;z-index:25167769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">
                      <v:textbox>
                        <w:txbxContent>
                          <w:p w:rsidR="0096517C" w:rsidRPr="0096517C" w:rsidRDefault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E58162A" wp14:editId="245727E5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290830</wp:posOffset>
                      </wp:positionV>
                      <wp:extent cx="1714500" cy="1005840"/>
                      <wp:effectExtent l="19050" t="19050" r="19050" b="22860"/>
                      <wp:wrapNone/>
                      <wp:docPr id="16" name="Freeform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0" cy="1005840"/>
                              </a:xfrm>
                              <a:custGeom>
                                <a:avLst/>
                                <a:gdLst>
                                  <a:gd name="connsiteX0" fmla="*/ 0 w 1752600"/>
                                  <a:gd name="connsiteY0" fmla="*/ 0 h 840814"/>
                                  <a:gd name="connsiteX1" fmla="*/ 632460 w 1752600"/>
                                  <a:gd name="connsiteY1" fmla="*/ 838200 h 840814"/>
                                  <a:gd name="connsiteX2" fmla="*/ 1082040 w 1752600"/>
                                  <a:gd name="connsiteY2" fmla="*/ 281940 h 840814"/>
                                  <a:gd name="connsiteX3" fmla="*/ 1752600 w 1752600"/>
                                  <a:gd name="connsiteY3" fmla="*/ 830580 h 84081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752600" h="840814">
                                    <a:moveTo>
                                      <a:pt x="0" y="0"/>
                                    </a:moveTo>
                                    <a:cubicBezTo>
                                      <a:pt x="226060" y="395605"/>
                                      <a:pt x="452120" y="791210"/>
                                      <a:pt x="632460" y="838200"/>
                                    </a:cubicBezTo>
                                    <a:cubicBezTo>
                                      <a:pt x="812800" y="885190"/>
                                      <a:pt x="895350" y="283210"/>
                                      <a:pt x="1082040" y="281940"/>
                                    </a:cubicBezTo>
                                    <a:cubicBezTo>
                                      <a:pt x="1268730" y="280670"/>
                                      <a:pt x="1510665" y="555625"/>
                                      <a:pt x="1752600" y="830580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chemeClr val="accent5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070FB90" id="Freeform 16" o:spid="_x0000_s1026" style="position:absolute;margin-left:21.35pt;margin-top:22.9pt;width:135pt;height:79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52600,840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" path="m,c226060,395605,452120,791210,632460,838200,812800,885190,895350,283210,1082040,281940v186690,-1270,428625,273685,670560,548640e" filled="f" strokecolor="#4472c4 [3208]" strokeweight="2.25pt">
                      <v:stroke joinstyle="miter"/>
                      <v:path arrowok="t" o:connecttype="custom" o:connectlocs="0,0;618711,1002713;1058517,337276;1714500,993597" o:connectangles="0,0,0,0"/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EA23F7A" wp14:editId="716A0981">
                  <wp:extent cx="2186940" cy="1722120"/>
                  <wp:effectExtent l="0" t="0" r="381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46BB" w:rsidRDefault="005746BB" w:rsidP="005746BB">
            <w:r w:rsidRPr="00A27E8F">
              <w:rPr>
                <w:position w:val="-18"/>
              </w:rPr>
              <w:object w:dxaOrig="2560" w:dyaOrig="520">
                <v:shape id="_x0000_i1146" type="#_x0000_t75" style="width:127.8pt;height:25.8pt" o:ole="">
                  <v:imagedata r:id="rId5" o:title=""/>
                </v:shape>
                <o:OLEObject Type="Embed" ProgID="Equation.DSMT4" ShapeID="_x0000_i1146" DrawAspect="Content" ObjectID="_1507982525" r:id="rId20"/>
              </w:object>
            </w:r>
          </w:p>
        </w:tc>
        <w:tc>
          <w:tcPr>
            <w:tcW w:w="3533" w:type="dxa"/>
          </w:tcPr>
          <w:p w:rsidR="005746BB" w:rsidRDefault="005746BB" w:rsidP="005746BB">
            <w:pPr>
              <w:rPr>
                <w:rFonts w:ascii="Comic Sans MS" w:hAnsi="Comic Sans MS"/>
              </w:rPr>
            </w:pP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(x) is 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ncreasing:</w:t>
            </w:r>
            <w:r w:rsidR="0096517C" w:rsidRPr="0096517C">
              <w:rPr>
                <w:rFonts w:ascii="Comic Sans MS" w:hAnsi="Comic Sans MS"/>
                <w:noProof/>
              </w:rPr>
              <w:t xml:space="preserve"> 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e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ax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in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Up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Down:</w:t>
            </w:r>
          </w:p>
          <w:p w:rsidR="005746BB" w:rsidRPr="00A27E8F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oint of Inflection:</w:t>
            </w:r>
          </w:p>
        </w:tc>
        <w:tc>
          <w:tcPr>
            <w:tcW w:w="3666" w:type="dxa"/>
          </w:tcPr>
          <w:p w:rsidR="005746BB" w:rsidRDefault="0096517C" w:rsidP="005746B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79744" behindDoc="0" locked="0" layoutInCell="1" allowOverlap="1" wp14:anchorId="1C7F64B4" wp14:editId="5E47219C">
                      <wp:simplePos x="0" y="0"/>
                      <wp:positionH relativeFrom="column">
                        <wp:posOffset>709295</wp:posOffset>
                      </wp:positionH>
                      <wp:positionV relativeFrom="paragraph">
                        <wp:posOffset>233045</wp:posOffset>
                      </wp:positionV>
                      <wp:extent cx="990600" cy="236220"/>
                      <wp:effectExtent l="0" t="0" r="19050" b="11430"/>
                      <wp:wrapNone/>
                      <wp:docPr id="2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7F64B4" id="_x0000_s1033" type="#_x0000_t202" style="position:absolute;margin-left:55.85pt;margin-top:18.35pt;width:78pt;height:18.6pt;z-index:25167974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9C4BF54" wp14:editId="7BECCFC1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290830</wp:posOffset>
                      </wp:positionV>
                      <wp:extent cx="1714500" cy="1005840"/>
                      <wp:effectExtent l="19050" t="19050" r="19050" b="22860"/>
                      <wp:wrapNone/>
                      <wp:docPr id="21" name="Freeform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0" cy="1005840"/>
                              </a:xfrm>
                              <a:custGeom>
                                <a:avLst/>
                                <a:gdLst>
                                  <a:gd name="connsiteX0" fmla="*/ 0 w 1752600"/>
                                  <a:gd name="connsiteY0" fmla="*/ 0 h 840814"/>
                                  <a:gd name="connsiteX1" fmla="*/ 632460 w 1752600"/>
                                  <a:gd name="connsiteY1" fmla="*/ 838200 h 840814"/>
                                  <a:gd name="connsiteX2" fmla="*/ 1082040 w 1752600"/>
                                  <a:gd name="connsiteY2" fmla="*/ 281940 h 840814"/>
                                  <a:gd name="connsiteX3" fmla="*/ 1752600 w 1752600"/>
                                  <a:gd name="connsiteY3" fmla="*/ 830580 h 84081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752600" h="840814">
                                    <a:moveTo>
                                      <a:pt x="0" y="0"/>
                                    </a:moveTo>
                                    <a:cubicBezTo>
                                      <a:pt x="226060" y="395605"/>
                                      <a:pt x="452120" y="791210"/>
                                      <a:pt x="632460" y="838200"/>
                                    </a:cubicBezTo>
                                    <a:cubicBezTo>
                                      <a:pt x="812800" y="885190"/>
                                      <a:pt x="895350" y="283210"/>
                                      <a:pt x="1082040" y="281940"/>
                                    </a:cubicBezTo>
                                    <a:cubicBezTo>
                                      <a:pt x="1268730" y="280670"/>
                                      <a:pt x="1510665" y="555625"/>
                                      <a:pt x="1752600" y="830580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chemeClr val="accent5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9AAC8D" id="Freeform 21" o:spid="_x0000_s1026" style="position:absolute;margin-left:21.35pt;margin-top:22.9pt;width:135pt;height:79.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52600,840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" path="m,c226060,395605,452120,791210,632460,838200,812800,885190,895350,283210,1082040,281940v186690,-1270,428625,273685,670560,548640e" filled="f" strokecolor="#4472c4 [3208]" strokeweight="2.25pt">
                      <v:stroke joinstyle="miter"/>
                      <v:path arrowok="t" o:connecttype="custom" o:connectlocs="0,0;618711,1002713;1058517,337276;1714500,993597" o:connectangles="0,0,0,0"/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46EB21F0" wp14:editId="4581D3B9">
                  <wp:extent cx="2186940" cy="1722120"/>
                  <wp:effectExtent l="0" t="0" r="381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46BB" w:rsidRDefault="005746BB" w:rsidP="005746BB">
            <w:r w:rsidRPr="00A27E8F">
              <w:rPr>
                <w:position w:val="-18"/>
              </w:rPr>
              <w:object w:dxaOrig="2560" w:dyaOrig="520" w14:anchorId="184F3D87">
                <v:shape id="_x0000_i1149" type="#_x0000_t75" style="width:127.8pt;height:25.8pt" o:ole="">
                  <v:imagedata r:id="rId5" o:title=""/>
                </v:shape>
                <o:OLEObject Type="Embed" ProgID="Equation.DSMT4" ShapeID="_x0000_i1149" DrawAspect="Content" ObjectID="_1507982526" r:id="rId21"/>
              </w:object>
            </w:r>
          </w:p>
        </w:tc>
        <w:tc>
          <w:tcPr>
            <w:tcW w:w="3525" w:type="dxa"/>
          </w:tcPr>
          <w:p w:rsidR="005746BB" w:rsidRDefault="005746BB" w:rsidP="005746BB">
            <w:pPr>
              <w:rPr>
                <w:rFonts w:ascii="Comic Sans MS" w:hAnsi="Comic Sans MS"/>
              </w:rPr>
            </w:pP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(x) is 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n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e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ax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in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Up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Down:</w:t>
            </w:r>
          </w:p>
          <w:p w:rsidR="005746BB" w:rsidRPr="00A27E8F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oint of Inflection:</w:t>
            </w:r>
          </w:p>
        </w:tc>
      </w:tr>
      <w:tr w:rsidR="005746BB" w:rsidTr="005746BB">
        <w:tc>
          <w:tcPr>
            <w:tcW w:w="3666" w:type="dxa"/>
          </w:tcPr>
          <w:p w:rsidR="005746BB" w:rsidRDefault="0096517C" w:rsidP="005746B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1792" behindDoc="0" locked="0" layoutInCell="1" allowOverlap="1" wp14:anchorId="3FB5370B" wp14:editId="260D8A59">
                      <wp:simplePos x="0" y="0"/>
                      <wp:positionH relativeFrom="column">
                        <wp:posOffset>701040</wp:posOffset>
                      </wp:positionH>
                      <wp:positionV relativeFrom="paragraph">
                        <wp:posOffset>248920</wp:posOffset>
                      </wp:positionV>
                      <wp:extent cx="990600" cy="236220"/>
                      <wp:effectExtent l="0" t="0" r="19050" b="11430"/>
                      <wp:wrapNone/>
                      <wp:docPr id="28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B5370B" id="_x0000_s1034" type="#_x0000_t202" style="position:absolute;margin-left:55.2pt;margin-top:19.6pt;width:78pt;height:18.6pt;z-index:25168179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7A604A00" wp14:editId="5B03DE9B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290830</wp:posOffset>
                      </wp:positionV>
                      <wp:extent cx="1714500" cy="1005840"/>
                      <wp:effectExtent l="19050" t="19050" r="19050" b="22860"/>
                      <wp:wrapNone/>
                      <wp:docPr id="17" name="Freeform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0" cy="1005840"/>
                              </a:xfrm>
                              <a:custGeom>
                                <a:avLst/>
                                <a:gdLst>
                                  <a:gd name="connsiteX0" fmla="*/ 0 w 1752600"/>
                                  <a:gd name="connsiteY0" fmla="*/ 0 h 840814"/>
                                  <a:gd name="connsiteX1" fmla="*/ 632460 w 1752600"/>
                                  <a:gd name="connsiteY1" fmla="*/ 838200 h 840814"/>
                                  <a:gd name="connsiteX2" fmla="*/ 1082040 w 1752600"/>
                                  <a:gd name="connsiteY2" fmla="*/ 281940 h 840814"/>
                                  <a:gd name="connsiteX3" fmla="*/ 1752600 w 1752600"/>
                                  <a:gd name="connsiteY3" fmla="*/ 830580 h 84081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752600" h="840814">
                                    <a:moveTo>
                                      <a:pt x="0" y="0"/>
                                    </a:moveTo>
                                    <a:cubicBezTo>
                                      <a:pt x="226060" y="395605"/>
                                      <a:pt x="452120" y="791210"/>
                                      <a:pt x="632460" y="838200"/>
                                    </a:cubicBezTo>
                                    <a:cubicBezTo>
                                      <a:pt x="812800" y="885190"/>
                                      <a:pt x="895350" y="283210"/>
                                      <a:pt x="1082040" y="281940"/>
                                    </a:cubicBezTo>
                                    <a:cubicBezTo>
                                      <a:pt x="1268730" y="280670"/>
                                      <a:pt x="1510665" y="555625"/>
                                      <a:pt x="1752600" y="830580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chemeClr val="accent5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0EAD00" id="Freeform 17" o:spid="_x0000_s1026" style="position:absolute;margin-left:21.35pt;margin-top:22.9pt;width:135pt;height:79.2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52600,840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" path="m,c226060,395605,452120,791210,632460,838200,812800,885190,895350,283210,1082040,281940v186690,-1270,428625,273685,670560,548640e" filled="f" strokecolor="#4472c4 [3208]" strokeweight="2.25pt">
                      <v:stroke joinstyle="miter"/>
                      <v:path arrowok="t" o:connecttype="custom" o:connectlocs="0,0;618711,1002713;1058517,337276;1714500,993597" o:connectangles="0,0,0,0"/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3E7FBCD8" wp14:editId="457C90D2">
                  <wp:extent cx="2186940" cy="1722120"/>
                  <wp:effectExtent l="0" t="0" r="381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46BB" w:rsidRDefault="005746BB" w:rsidP="005746BB">
            <w:r w:rsidRPr="00A27E8F">
              <w:rPr>
                <w:position w:val="-18"/>
              </w:rPr>
              <w:object w:dxaOrig="2560" w:dyaOrig="520" w14:anchorId="00E962B7">
                <v:shape id="_x0000_i1152" type="#_x0000_t75" style="width:127.8pt;height:25.8pt" o:ole="">
                  <v:imagedata r:id="rId5" o:title=""/>
                </v:shape>
                <o:OLEObject Type="Embed" ProgID="Equation.DSMT4" ShapeID="_x0000_i1152" DrawAspect="Content" ObjectID="_1507982527" r:id="rId22"/>
              </w:object>
            </w:r>
          </w:p>
        </w:tc>
        <w:tc>
          <w:tcPr>
            <w:tcW w:w="3533" w:type="dxa"/>
          </w:tcPr>
          <w:p w:rsidR="005746BB" w:rsidRDefault="005746BB" w:rsidP="005746BB">
            <w:pPr>
              <w:rPr>
                <w:rFonts w:ascii="Comic Sans MS" w:hAnsi="Comic Sans MS"/>
              </w:rPr>
            </w:pP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(x) is 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ncreasing:</w:t>
            </w:r>
            <w:r w:rsidR="0096517C" w:rsidRPr="0096517C">
              <w:rPr>
                <w:rFonts w:ascii="Comic Sans MS" w:hAnsi="Comic Sans MS"/>
                <w:noProof/>
              </w:rPr>
              <w:t xml:space="preserve"> 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e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ax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in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Up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Down:</w:t>
            </w:r>
          </w:p>
          <w:p w:rsidR="005746BB" w:rsidRPr="00A27E8F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oint of Inflection:</w:t>
            </w:r>
          </w:p>
        </w:tc>
        <w:tc>
          <w:tcPr>
            <w:tcW w:w="3666" w:type="dxa"/>
          </w:tcPr>
          <w:p w:rsidR="005746BB" w:rsidRDefault="0096517C" w:rsidP="005746B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3840" behindDoc="0" locked="0" layoutInCell="1" allowOverlap="1" wp14:anchorId="23B79F25" wp14:editId="566122A9">
                      <wp:simplePos x="0" y="0"/>
                      <wp:positionH relativeFrom="column">
                        <wp:posOffset>694055</wp:posOffset>
                      </wp:positionH>
                      <wp:positionV relativeFrom="paragraph">
                        <wp:posOffset>238125</wp:posOffset>
                      </wp:positionV>
                      <wp:extent cx="990600" cy="236220"/>
                      <wp:effectExtent l="0" t="0" r="19050" b="11430"/>
                      <wp:wrapNone/>
                      <wp:docPr id="2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B79F25" id="_x0000_s1035" type="#_x0000_t202" style="position:absolute;margin-left:54.65pt;margin-top:18.75pt;width:78pt;height:18.6pt;z-index:25168384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1DB583F" wp14:editId="76D52F64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290830</wp:posOffset>
                      </wp:positionV>
                      <wp:extent cx="1714500" cy="1005840"/>
                      <wp:effectExtent l="19050" t="19050" r="19050" b="22860"/>
                      <wp:wrapNone/>
                      <wp:docPr id="23" name="Freeform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0" cy="1005840"/>
                              </a:xfrm>
                              <a:custGeom>
                                <a:avLst/>
                                <a:gdLst>
                                  <a:gd name="connsiteX0" fmla="*/ 0 w 1752600"/>
                                  <a:gd name="connsiteY0" fmla="*/ 0 h 840814"/>
                                  <a:gd name="connsiteX1" fmla="*/ 632460 w 1752600"/>
                                  <a:gd name="connsiteY1" fmla="*/ 838200 h 840814"/>
                                  <a:gd name="connsiteX2" fmla="*/ 1082040 w 1752600"/>
                                  <a:gd name="connsiteY2" fmla="*/ 281940 h 840814"/>
                                  <a:gd name="connsiteX3" fmla="*/ 1752600 w 1752600"/>
                                  <a:gd name="connsiteY3" fmla="*/ 830580 h 84081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752600" h="840814">
                                    <a:moveTo>
                                      <a:pt x="0" y="0"/>
                                    </a:moveTo>
                                    <a:cubicBezTo>
                                      <a:pt x="226060" y="395605"/>
                                      <a:pt x="452120" y="791210"/>
                                      <a:pt x="632460" y="838200"/>
                                    </a:cubicBezTo>
                                    <a:cubicBezTo>
                                      <a:pt x="812800" y="885190"/>
                                      <a:pt x="895350" y="283210"/>
                                      <a:pt x="1082040" y="281940"/>
                                    </a:cubicBezTo>
                                    <a:cubicBezTo>
                                      <a:pt x="1268730" y="280670"/>
                                      <a:pt x="1510665" y="555625"/>
                                      <a:pt x="1752600" y="830580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chemeClr val="accent5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ABCE07" id="Freeform 23" o:spid="_x0000_s1026" style="position:absolute;margin-left:21.35pt;margin-top:22.9pt;width:135pt;height:79.2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52600,840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" path="m,c226060,395605,452120,791210,632460,838200,812800,885190,895350,283210,1082040,281940v186690,-1270,428625,273685,670560,548640e" filled="f" strokecolor="#4472c4 [3208]" strokeweight="2.25pt">
                      <v:stroke joinstyle="miter"/>
                      <v:path arrowok="t" o:connecttype="custom" o:connectlocs="0,0;618711,1002713;1058517,337276;1714500,993597" o:connectangles="0,0,0,0"/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B880C9B" wp14:editId="5D588B1F">
                  <wp:extent cx="2186940" cy="1722120"/>
                  <wp:effectExtent l="0" t="0" r="381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46BB" w:rsidRDefault="005746BB" w:rsidP="005746BB">
            <w:r w:rsidRPr="00A27E8F">
              <w:rPr>
                <w:position w:val="-18"/>
              </w:rPr>
              <w:object w:dxaOrig="2560" w:dyaOrig="520" w14:anchorId="7A70DADD">
                <v:shape id="_x0000_i1154" type="#_x0000_t75" style="width:127.8pt;height:25.8pt" o:ole="">
                  <v:imagedata r:id="rId5" o:title=""/>
                </v:shape>
                <o:OLEObject Type="Embed" ProgID="Equation.DSMT4" ShapeID="_x0000_i1154" DrawAspect="Content" ObjectID="_1507982528" r:id="rId23"/>
              </w:object>
            </w:r>
          </w:p>
        </w:tc>
        <w:tc>
          <w:tcPr>
            <w:tcW w:w="3525" w:type="dxa"/>
          </w:tcPr>
          <w:p w:rsidR="005746BB" w:rsidRDefault="005746BB" w:rsidP="005746BB">
            <w:pPr>
              <w:rPr>
                <w:rFonts w:ascii="Comic Sans MS" w:hAnsi="Comic Sans MS"/>
              </w:rPr>
            </w:pP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(x) is 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n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e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ax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in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Up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Down:</w:t>
            </w:r>
          </w:p>
          <w:p w:rsidR="005746BB" w:rsidRPr="00A27E8F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oint of Inflection:</w:t>
            </w:r>
          </w:p>
        </w:tc>
      </w:tr>
      <w:tr w:rsidR="005746BB" w:rsidTr="005746BB">
        <w:tc>
          <w:tcPr>
            <w:tcW w:w="3666" w:type="dxa"/>
          </w:tcPr>
          <w:p w:rsidR="005746BB" w:rsidRDefault="0096517C" w:rsidP="005746B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5888" behindDoc="0" locked="0" layoutInCell="1" allowOverlap="1" wp14:anchorId="4DD2BB97" wp14:editId="2873655A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61620</wp:posOffset>
                      </wp:positionV>
                      <wp:extent cx="990600" cy="236220"/>
                      <wp:effectExtent l="0" t="0" r="19050" b="11430"/>
                      <wp:wrapNone/>
                      <wp:docPr id="30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D2BB97" id="_x0000_s1036" type="#_x0000_t202" style="position:absolute;margin-left:54.6pt;margin-top:20.6pt;width:78pt;height:18.6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71D6130" wp14:editId="5D262788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290830</wp:posOffset>
                      </wp:positionV>
                      <wp:extent cx="1714500" cy="1005840"/>
                      <wp:effectExtent l="19050" t="19050" r="19050" b="22860"/>
                      <wp:wrapNone/>
                      <wp:docPr id="19" name="Freeform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0" cy="1005840"/>
                              </a:xfrm>
                              <a:custGeom>
                                <a:avLst/>
                                <a:gdLst>
                                  <a:gd name="connsiteX0" fmla="*/ 0 w 1752600"/>
                                  <a:gd name="connsiteY0" fmla="*/ 0 h 840814"/>
                                  <a:gd name="connsiteX1" fmla="*/ 632460 w 1752600"/>
                                  <a:gd name="connsiteY1" fmla="*/ 838200 h 840814"/>
                                  <a:gd name="connsiteX2" fmla="*/ 1082040 w 1752600"/>
                                  <a:gd name="connsiteY2" fmla="*/ 281940 h 840814"/>
                                  <a:gd name="connsiteX3" fmla="*/ 1752600 w 1752600"/>
                                  <a:gd name="connsiteY3" fmla="*/ 830580 h 84081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752600" h="840814">
                                    <a:moveTo>
                                      <a:pt x="0" y="0"/>
                                    </a:moveTo>
                                    <a:cubicBezTo>
                                      <a:pt x="226060" y="395605"/>
                                      <a:pt x="452120" y="791210"/>
                                      <a:pt x="632460" y="838200"/>
                                    </a:cubicBezTo>
                                    <a:cubicBezTo>
                                      <a:pt x="812800" y="885190"/>
                                      <a:pt x="895350" y="283210"/>
                                      <a:pt x="1082040" y="281940"/>
                                    </a:cubicBezTo>
                                    <a:cubicBezTo>
                                      <a:pt x="1268730" y="280670"/>
                                      <a:pt x="1510665" y="555625"/>
                                      <a:pt x="1752600" y="830580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chemeClr val="accent5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E53E36" id="Freeform 19" o:spid="_x0000_s1026" style="position:absolute;margin-left:21.35pt;margin-top:22.9pt;width:135pt;height:79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52600,840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" path="m,c226060,395605,452120,791210,632460,838200,812800,885190,895350,283210,1082040,281940v186690,-1270,428625,273685,670560,548640e" filled="f" strokecolor="#4472c4 [3208]" strokeweight="2.25pt">
                      <v:stroke joinstyle="miter"/>
                      <v:path arrowok="t" o:connecttype="custom" o:connectlocs="0,0;618711,1002713;1058517,337276;1714500,993597" o:connectangles="0,0,0,0"/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BC775FC" wp14:editId="4E05F566">
                  <wp:extent cx="2186940" cy="1722120"/>
                  <wp:effectExtent l="0" t="0" r="381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46BB" w:rsidRDefault="005746BB" w:rsidP="005746BB">
            <w:r w:rsidRPr="00A27E8F">
              <w:rPr>
                <w:position w:val="-18"/>
              </w:rPr>
              <w:object w:dxaOrig="2560" w:dyaOrig="520" w14:anchorId="069F6A17">
                <v:shape id="_x0000_i1167" type="#_x0000_t75" style="width:127.8pt;height:25.8pt" o:ole="">
                  <v:imagedata r:id="rId5" o:title=""/>
                </v:shape>
                <o:OLEObject Type="Embed" ProgID="Equation.DSMT4" ShapeID="_x0000_i1167" DrawAspect="Content" ObjectID="_1507982529" r:id="rId24"/>
              </w:object>
            </w:r>
          </w:p>
        </w:tc>
        <w:tc>
          <w:tcPr>
            <w:tcW w:w="3533" w:type="dxa"/>
          </w:tcPr>
          <w:p w:rsidR="005746BB" w:rsidRDefault="005746BB" w:rsidP="005746BB">
            <w:pPr>
              <w:rPr>
                <w:rFonts w:ascii="Comic Sans MS" w:hAnsi="Comic Sans MS"/>
              </w:rPr>
            </w:pP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(x) is 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n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e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ax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in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Up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Down:</w:t>
            </w:r>
          </w:p>
          <w:p w:rsidR="005746BB" w:rsidRPr="00A27E8F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oint of Inflection:</w:t>
            </w:r>
          </w:p>
        </w:tc>
        <w:tc>
          <w:tcPr>
            <w:tcW w:w="3666" w:type="dxa"/>
          </w:tcPr>
          <w:p w:rsidR="005746BB" w:rsidRDefault="0096517C" w:rsidP="005746B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96517C">
              <w:rPr>
                <w:rFonts w:ascii="Comic Sans MS" w:hAnsi="Comic Sans MS"/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87936" behindDoc="0" locked="0" layoutInCell="1" allowOverlap="1" wp14:anchorId="14F6968C" wp14:editId="52FA3F37">
                      <wp:simplePos x="0" y="0"/>
                      <wp:positionH relativeFrom="column">
                        <wp:posOffset>709295</wp:posOffset>
                      </wp:positionH>
                      <wp:positionV relativeFrom="paragraph">
                        <wp:posOffset>269240</wp:posOffset>
                      </wp:positionV>
                      <wp:extent cx="990600" cy="236220"/>
                      <wp:effectExtent l="0" t="0" r="19050" b="11430"/>
                      <wp:wrapNone/>
                      <wp:docPr id="3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90600" cy="236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6517C" w:rsidRPr="0096517C" w:rsidRDefault="0096517C" w:rsidP="0096517C">
                                  <w:pP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</w:pPr>
                                  <w:r>
                                    <w:rPr>
                                      <w:rFonts w:ascii="Comic Sans MS" w:hAnsi="Comic Sans MS"/>
                                      <w:sz w:val="16"/>
                                      <w:szCs w:val="16"/>
                                    </w:rPr>
                                    <w:t>Graph of f(x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F6968C" id="_x0000_s1037" type="#_x0000_t202" style="position:absolute;margin-left:55.85pt;margin-top:21.2pt;width:78pt;height:18.6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">
                      <v:textbox>
                        <w:txbxContent>
                          <w:p w:rsidR="0096517C" w:rsidRPr="0096517C" w:rsidRDefault="0096517C" w:rsidP="0096517C">
                            <w:pP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16"/>
                              </w:rPr>
                              <w:t>Graph of f(x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3D0120E4" wp14:editId="6F57A723">
                      <wp:simplePos x="0" y="0"/>
                      <wp:positionH relativeFrom="column">
                        <wp:posOffset>271145</wp:posOffset>
                      </wp:positionH>
                      <wp:positionV relativeFrom="paragraph">
                        <wp:posOffset>290830</wp:posOffset>
                      </wp:positionV>
                      <wp:extent cx="1714500" cy="1005840"/>
                      <wp:effectExtent l="19050" t="19050" r="19050" b="22860"/>
                      <wp:wrapNone/>
                      <wp:docPr id="25" name="Freeform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14500" cy="1005840"/>
                              </a:xfrm>
                              <a:custGeom>
                                <a:avLst/>
                                <a:gdLst>
                                  <a:gd name="connsiteX0" fmla="*/ 0 w 1752600"/>
                                  <a:gd name="connsiteY0" fmla="*/ 0 h 840814"/>
                                  <a:gd name="connsiteX1" fmla="*/ 632460 w 1752600"/>
                                  <a:gd name="connsiteY1" fmla="*/ 838200 h 840814"/>
                                  <a:gd name="connsiteX2" fmla="*/ 1082040 w 1752600"/>
                                  <a:gd name="connsiteY2" fmla="*/ 281940 h 840814"/>
                                  <a:gd name="connsiteX3" fmla="*/ 1752600 w 1752600"/>
                                  <a:gd name="connsiteY3" fmla="*/ 830580 h 840814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</a:cxnLst>
                                <a:rect l="l" t="t" r="r" b="b"/>
                                <a:pathLst>
                                  <a:path w="1752600" h="840814">
                                    <a:moveTo>
                                      <a:pt x="0" y="0"/>
                                    </a:moveTo>
                                    <a:cubicBezTo>
                                      <a:pt x="226060" y="395605"/>
                                      <a:pt x="452120" y="791210"/>
                                      <a:pt x="632460" y="838200"/>
                                    </a:cubicBezTo>
                                    <a:cubicBezTo>
                                      <a:pt x="812800" y="885190"/>
                                      <a:pt x="895350" y="283210"/>
                                      <a:pt x="1082040" y="281940"/>
                                    </a:cubicBezTo>
                                    <a:cubicBezTo>
                                      <a:pt x="1268730" y="280670"/>
                                      <a:pt x="1510665" y="555625"/>
                                      <a:pt x="1752600" y="830580"/>
                                    </a:cubicBezTo>
                                  </a:path>
                                </a:pathLst>
                              </a:custGeom>
                              <a:noFill/>
                              <a:ln w="28575">
                                <a:solidFill>
                                  <a:schemeClr val="accent5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61AA9F9" id="Freeform 25" o:spid="_x0000_s1026" style="position:absolute;margin-left:21.35pt;margin-top:22.9pt;width:135pt;height:79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752600,8408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" path="m,c226060,395605,452120,791210,632460,838200,812800,885190,895350,283210,1082040,281940v186690,-1270,428625,273685,670560,548640e" filled="f" strokecolor="#4472c4 [3208]" strokeweight="2.25pt">
                      <v:stroke joinstyle="miter"/>
                      <v:path arrowok="t" o:connecttype="custom" o:connectlocs="0,0;618711,1002713;1058517,337276;1714500,993597" o:connectangles="0,0,0,0"/>
                    </v:shape>
                  </w:pict>
                </mc:Fallback>
              </mc:AlternateContent>
            </w:r>
            <w:r w:rsidR="005746BB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10B3E187" wp14:editId="5FDFBC9A">
                  <wp:extent cx="2186940" cy="1722120"/>
                  <wp:effectExtent l="0" t="0" r="381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6940" cy="1722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746BB" w:rsidRDefault="005746BB" w:rsidP="005746BB">
            <w:r w:rsidRPr="00A27E8F">
              <w:rPr>
                <w:position w:val="-18"/>
              </w:rPr>
              <w:object w:dxaOrig="2560" w:dyaOrig="520" w14:anchorId="3003D15C">
                <v:shape id="_x0000_i1168" type="#_x0000_t75" style="width:127.8pt;height:25.8pt" o:ole="">
                  <v:imagedata r:id="rId5" o:title=""/>
                </v:shape>
                <o:OLEObject Type="Embed" ProgID="Equation.DSMT4" ShapeID="_x0000_i1168" DrawAspect="Content" ObjectID="_1507982530" r:id="rId25"/>
              </w:object>
            </w:r>
          </w:p>
        </w:tc>
        <w:tc>
          <w:tcPr>
            <w:tcW w:w="3525" w:type="dxa"/>
          </w:tcPr>
          <w:p w:rsidR="005746BB" w:rsidRDefault="005746BB" w:rsidP="005746BB">
            <w:pPr>
              <w:rPr>
                <w:rFonts w:ascii="Comic Sans MS" w:hAnsi="Comic Sans MS"/>
              </w:rPr>
            </w:pP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 xml:space="preserve">A(x) is 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In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Decreasing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ax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Minimum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Up:</w:t>
            </w:r>
          </w:p>
          <w:p w:rsidR="005746BB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Concave Down:</w:t>
            </w:r>
          </w:p>
          <w:p w:rsidR="005746BB" w:rsidRPr="00A27E8F" w:rsidRDefault="005746BB" w:rsidP="005746BB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Point of Inflection:</w:t>
            </w:r>
          </w:p>
        </w:tc>
      </w:tr>
    </w:tbl>
    <w:p w:rsidR="00A27E8F" w:rsidRDefault="00A27E8F"/>
    <w:sectPr w:rsidR="00A27E8F" w:rsidSect="00D90149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0149"/>
    <w:rsid w:val="00364634"/>
    <w:rsid w:val="005746BB"/>
    <w:rsid w:val="00652204"/>
    <w:rsid w:val="0096517C"/>
    <w:rsid w:val="00970F08"/>
    <w:rsid w:val="00A27E8F"/>
    <w:rsid w:val="00D90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340ECBE-B290-4FDB-8818-4C93F37FB0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01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746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6B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7.bin"/><Relationship Id="rId18" Type="http://schemas.openxmlformats.org/officeDocument/2006/relationships/oleObject" Target="embeddings/oleObject12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4.bin"/><Relationship Id="rId7" Type="http://schemas.openxmlformats.org/officeDocument/2006/relationships/image" Target="media/image3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11.bin"/><Relationship Id="rId25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10.bin"/><Relationship Id="rId20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7.bin"/><Relationship Id="rId5" Type="http://schemas.openxmlformats.org/officeDocument/2006/relationships/image" Target="media/image2.wmf"/><Relationship Id="rId15" Type="http://schemas.openxmlformats.org/officeDocument/2006/relationships/oleObject" Target="embeddings/oleObject9.bin"/><Relationship Id="rId23" Type="http://schemas.openxmlformats.org/officeDocument/2006/relationships/oleObject" Target="embeddings/oleObject16.bin"/><Relationship Id="rId10" Type="http://schemas.openxmlformats.org/officeDocument/2006/relationships/oleObject" Target="embeddings/oleObject4.bin"/><Relationship Id="rId19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8.bin"/><Relationship Id="rId22" Type="http://schemas.openxmlformats.org/officeDocument/2006/relationships/oleObject" Target="embeddings/oleObject1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172</Words>
  <Characters>98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Christina Macintyre</cp:lastModifiedBy>
  <cp:revision>1</cp:revision>
  <cp:lastPrinted>2015-11-02T19:35:00Z</cp:lastPrinted>
  <dcterms:created xsi:type="dcterms:W3CDTF">2015-11-02T19:11:00Z</dcterms:created>
  <dcterms:modified xsi:type="dcterms:W3CDTF">2015-11-02T2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